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A96E9C" w14:textId="77777777" w:rsidR="00F012C6" w:rsidRPr="000936FF" w:rsidRDefault="00F012C6" w:rsidP="00F012C6">
      <w:pPr>
        <w:tabs>
          <w:tab w:val="left" w:pos="-567"/>
          <w:tab w:val="left" w:pos="-414"/>
          <w:tab w:val="left" w:pos="-54"/>
        </w:tabs>
        <w:spacing w:after="0" w:line="240" w:lineRule="auto"/>
        <w:rPr>
          <w:sz w:val="24"/>
        </w:rPr>
      </w:pPr>
      <w:bookmarkStart w:id="0" w:name="_GoBack"/>
      <w:bookmarkEnd w:id="0"/>
      <w:r w:rsidRPr="000936FF">
        <w:rPr>
          <w:sz w:val="28"/>
        </w:rPr>
        <w:t>PREVERJANJE ZNANJA</w:t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="00082EB3">
        <w:rPr>
          <w:sz w:val="28"/>
        </w:rPr>
        <w:t>6</w:t>
      </w:r>
      <w:r w:rsidRPr="000936FF">
        <w:rPr>
          <w:sz w:val="28"/>
        </w:rPr>
        <w:t>. RAZRED</w:t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Pr="000936FF">
        <w:rPr>
          <w:sz w:val="28"/>
        </w:rPr>
        <w:tab/>
      </w:r>
      <w:r w:rsidRPr="000936FF"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p w14:paraId="2905293F" w14:textId="77777777" w:rsidR="00F012C6" w:rsidRDefault="00F012C6" w:rsidP="00F012C6">
      <w:pPr>
        <w:tabs>
          <w:tab w:val="left" w:pos="-567"/>
          <w:tab w:val="left" w:pos="-414"/>
          <w:tab w:val="left" w:pos="-54"/>
        </w:tabs>
        <w:spacing w:after="0" w:line="240" w:lineRule="auto"/>
      </w:pPr>
    </w:p>
    <w:p w14:paraId="460C0FCE" w14:textId="77777777" w:rsidR="00F012C6" w:rsidRPr="00BC11EA" w:rsidRDefault="00F012C6" w:rsidP="00F012C6">
      <w:pPr>
        <w:suppressAutoHyphens w:val="0"/>
        <w:autoSpaceDN/>
        <w:spacing w:after="0" w:line="240" w:lineRule="auto"/>
        <w:textAlignment w:val="auto"/>
        <w:rPr>
          <w:rFonts w:ascii="Arial" w:eastAsia="Times New Roman" w:hAnsi="Arial"/>
          <w:bCs/>
          <w:szCs w:val="24"/>
          <w:lang w:eastAsia="sl-SI"/>
        </w:rPr>
      </w:pPr>
      <w:r w:rsidRPr="00BC11EA">
        <w:rPr>
          <w:rFonts w:ascii="Arial" w:eastAsia="Times New Roman" w:hAnsi="Arial"/>
          <w:bCs/>
          <w:szCs w:val="24"/>
          <w:lang w:eastAsia="sl-SI"/>
        </w:rPr>
        <w:t>_____________________</w:t>
      </w:r>
      <w:r>
        <w:rPr>
          <w:rFonts w:ascii="Arial" w:eastAsia="Times New Roman" w:hAnsi="Arial"/>
          <w:bCs/>
          <w:szCs w:val="24"/>
          <w:lang w:eastAsia="sl-SI"/>
        </w:rPr>
        <w:t>____________________</w:t>
      </w:r>
      <w:r w:rsidRPr="00BC11EA">
        <w:rPr>
          <w:rFonts w:ascii="Arial" w:eastAsia="Times New Roman" w:hAnsi="Arial"/>
          <w:bCs/>
          <w:szCs w:val="24"/>
          <w:lang w:eastAsia="sl-SI"/>
        </w:rPr>
        <w:t>____________________________________________</w:t>
      </w:r>
    </w:p>
    <w:p w14:paraId="57C73B55" w14:textId="77777777"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Dana so števila: 729700, 792007, 297707, 927000, 297770, 972200 in 709209.</w:t>
      </w:r>
    </w:p>
    <w:p w14:paraId="113C227E" w14:textId="77777777"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Uredi števila po velikosti. Začni z največjim.</w:t>
      </w:r>
    </w:p>
    <w:p w14:paraId="4B0403DB" w14:textId="77777777"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7F4CD0">
        <w:rPr>
          <w:rFonts w:asciiTheme="minorHAnsi" w:eastAsia="Times New Roman" w:hAnsiTheme="minorHAnsi"/>
          <w:bCs/>
          <w:sz w:val="24"/>
          <w:szCs w:val="24"/>
          <w:lang w:eastAsia="sl-SI"/>
        </w:rPr>
        <w:t>Največje in najmanjše število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zapiši še z desetiškimi enotami.</w:t>
      </w:r>
    </w:p>
    <w:p w14:paraId="7414B85B" w14:textId="77777777" w:rsidR="00E57E5B" w:rsidRDefault="00E57E5B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59F1660E" w14:textId="77777777" w:rsidR="00F012C6" w:rsidRPr="00CA0689" w:rsidRDefault="00F012C6" w:rsidP="00F012C6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82EB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Izračunaj in naredi preizkus.</w:t>
      </w:r>
    </w:p>
    <w:p w14:paraId="1CE50F9D" w14:textId="77777777" w:rsidR="00082EB3" w:rsidRPr="00CA0689" w:rsidRDefault="00B70D31" w:rsidP="00082EB3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1540" w:dyaOrig="279" w14:anchorId="0139C7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4.25pt" o:ole="">
            <v:imagedata r:id="rId9" o:title=""/>
          </v:shape>
          <o:OLEObject Type="Embed" ProgID="Equation.3" ShapeID="_x0000_i1025" DrawAspect="Content" ObjectID="_1711878289" r:id="rId10"/>
        </w:object>
      </w:r>
      <w:r w:rsidR="00082EB3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082EB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1A94BC6D" w14:textId="77777777"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570D5286" w14:textId="77777777" w:rsidR="008F4EBB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Hodnik ima obliko pravokotnika. Dolg je 5 m in širok 2 m. Koliko ploščic kvadratne oblike s stranico </w:t>
      </w:r>
    </w:p>
    <w:p w14:paraId="3523CFF9" w14:textId="77777777" w:rsidR="00F012C6" w:rsidRPr="00CA0689" w:rsidRDefault="008F4EB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0 cm lahko položimo po dolžini hodnika? Koliko po širini? Koliko ploščic potrebujemo, da z njimi tlakujemo cel hodnik?</w:t>
      </w: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Pomagaj si s skico.</w:t>
      </w:r>
    </w:p>
    <w:p w14:paraId="39EE4F83" w14:textId="77777777"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066D1615" w14:textId="77777777" w:rsidR="00C97751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4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F012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Izpolni preglednico:</w:t>
      </w:r>
    </w:p>
    <w:tbl>
      <w:tblPr>
        <w:tblStyle w:val="Tabelamrea"/>
        <w:tblW w:w="0" w:type="auto"/>
        <w:tblInd w:w="420" w:type="dxa"/>
        <w:tblLook w:val="04A0" w:firstRow="1" w:lastRow="0" w:firstColumn="1" w:lastColumn="0" w:noHBand="0" w:noVBand="1"/>
      </w:tblPr>
      <w:tblGrid>
        <w:gridCol w:w="1340"/>
        <w:gridCol w:w="982"/>
        <w:gridCol w:w="998"/>
        <w:gridCol w:w="1046"/>
        <w:gridCol w:w="968"/>
        <w:gridCol w:w="968"/>
        <w:gridCol w:w="982"/>
      </w:tblGrid>
      <w:tr w:rsidR="00B70D31" w:rsidRPr="00CA0689" w14:paraId="26C8ABB8" w14:textId="77777777" w:rsidTr="00B70D31">
        <w:tc>
          <w:tcPr>
            <w:tcW w:w="1340" w:type="dxa"/>
          </w:tcPr>
          <w:p w14:paraId="21F4CDAA" w14:textId="77777777" w:rsidR="00B70D31" w:rsidRPr="00CA0689" w:rsidRDefault="00B70D31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Predhodnik</w:t>
            </w:r>
          </w:p>
        </w:tc>
        <w:tc>
          <w:tcPr>
            <w:tcW w:w="982" w:type="dxa"/>
          </w:tcPr>
          <w:p w14:paraId="4782C8C6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98" w:type="dxa"/>
          </w:tcPr>
          <w:p w14:paraId="7F5D41D9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89</w:t>
            </w:r>
          </w:p>
        </w:tc>
        <w:tc>
          <w:tcPr>
            <w:tcW w:w="1046" w:type="dxa"/>
          </w:tcPr>
          <w:p w14:paraId="37B40D94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14:paraId="1179C866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-5</w:t>
            </w:r>
          </w:p>
        </w:tc>
        <w:tc>
          <w:tcPr>
            <w:tcW w:w="968" w:type="dxa"/>
          </w:tcPr>
          <w:p w14:paraId="0809BE89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82" w:type="dxa"/>
          </w:tcPr>
          <w:p w14:paraId="78DF3A33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B70D31" w:rsidRPr="00CA0689" w14:paraId="5A317374" w14:textId="77777777" w:rsidTr="00B70D31">
        <w:tc>
          <w:tcPr>
            <w:tcW w:w="1340" w:type="dxa"/>
          </w:tcPr>
          <w:p w14:paraId="7B70689D" w14:textId="77777777" w:rsidR="00B70D31" w:rsidRPr="00CA0689" w:rsidRDefault="00B70D31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Število </w:t>
            </w:r>
          </w:p>
        </w:tc>
        <w:tc>
          <w:tcPr>
            <w:tcW w:w="982" w:type="dxa"/>
          </w:tcPr>
          <w:p w14:paraId="226A46C6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78</w:t>
            </w:r>
          </w:p>
        </w:tc>
        <w:tc>
          <w:tcPr>
            <w:tcW w:w="998" w:type="dxa"/>
          </w:tcPr>
          <w:p w14:paraId="6229D798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046" w:type="dxa"/>
          </w:tcPr>
          <w:p w14:paraId="7A40CEDD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00000</w:t>
            </w:r>
          </w:p>
        </w:tc>
        <w:tc>
          <w:tcPr>
            <w:tcW w:w="968" w:type="dxa"/>
          </w:tcPr>
          <w:p w14:paraId="234CDCAA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14:paraId="56BA1A48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n</w:t>
            </w:r>
          </w:p>
        </w:tc>
        <w:tc>
          <w:tcPr>
            <w:tcW w:w="982" w:type="dxa"/>
          </w:tcPr>
          <w:p w14:paraId="3C8F22A9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B70D31" w:rsidRPr="00CA0689" w14:paraId="75E74A4F" w14:textId="77777777" w:rsidTr="00B70D31">
        <w:tc>
          <w:tcPr>
            <w:tcW w:w="1340" w:type="dxa"/>
          </w:tcPr>
          <w:p w14:paraId="3626FC9D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Naslednik</w:t>
            </w:r>
          </w:p>
        </w:tc>
        <w:tc>
          <w:tcPr>
            <w:tcW w:w="982" w:type="dxa"/>
          </w:tcPr>
          <w:p w14:paraId="10B5D3DA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98" w:type="dxa"/>
          </w:tcPr>
          <w:p w14:paraId="2A8D0A3E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046" w:type="dxa"/>
          </w:tcPr>
          <w:p w14:paraId="7FCEC144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14:paraId="39D93840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68" w:type="dxa"/>
          </w:tcPr>
          <w:p w14:paraId="5D4FD47A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982" w:type="dxa"/>
          </w:tcPr>
          <w:p w14:paraId="5A97355E" w14:textId="77777777" w:rsidR="00B70D31" w:rsidRPr="00CA0689" w:rsidRDefault="00B70D31" w:rsidP="00C9775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2a</w:t>
            </w:r>
          </w:p>
        </w:tc>
      </w:tr>
    </w:tbl>
    <w:p w14:paraId="451ABFDF" w14:textId="77777777" w:rsidR="00C97751" w:rsidRPr="00CA0689" w:rsidRDefault="00C9775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2E3F9B90" w14:textId="77777777" w:rsidR="00C97751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5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Nariši številsko premico za vsak pr</w:t>
      </w:r>
      <w:r w:rsidR="00CF6D3C">
        <w:rPr>
          <w:rFonts w:asciiTheme="minorHAnsi" w:eastAsia="Times New Roman" w:hAnsiTheme="minorHAnsi"/>
          <w:bCs/>
          <w:sz w:val="24"/>
          <w:szCs w:val="24"/>
          <w:lang w:eastAsia="sl-SI"/>
        </w:rPr>
        <w:t>i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mer posebej. Na njej označi 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u w:val="single"/>
          <w:lang w:eastAsia="sl-SI"/>
        </w:rPr>
        <w:t>naravna števila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, ki so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593FBD13" w14:textId="77777777" w:rsidR="00C97751" w:rsidRPr="00CA0689" w:rsidRDefault="00C97751" w:rsidP="00B70D31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večja od 5 in manjša od 14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CF6D3C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manjša ali enaka 8</w:t>
      </w:r>
      <w:r w:rsidR="002352F8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7D4572F7" w14:textId="77777777"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C58719A" w14:textId="77777777" w:rsidR="00C97751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6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C97751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50218F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Dan je Vennov prikaz:</w:t>
      </w:r>
    </w:p>
    <w:p w14:paraId="180B1529" w14:textId="77777777" w:rsidR="0050218F" w:rsidRPr="00CA0689" w:rsidRDefault="0050218F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ABF2E9" wp14:editId="7F928772">
                <wp:simplePos x="0" y="0"/>
                <wp:positionH relativeFrom="column">
                  <wp:posOffset>709295</wp:posOffset>
                </wp:positionH>
                <wp:positionV relativeFrom="paragraph">
                  <wp:posOffset>156665</wp:posOffset>
                </wp:positionV>
                <wp:extent cx="3200400" cy="1084997"/>
                <wp:effectExtent l="0" t="0" r="19050" b="20320"/>
                <wp:wrapNone/>
                <wp:docPr id="1" name="Pravokotnik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00400" cy="1084997"/>
                        </a:xfrm>
                        <a:prstGeom prst="rect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58B1E9" id="Pravokotnik 1" o:spid="_x0000_s1026" style="position:absolute;margin-left:55.85pt;margin-top:12.35pt;width:252pt;height:85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 Zapiši elemente množice A.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7C37953E" w14:textId="77777777" w:rsidR="00C97751" w:rsidRPr="00CA0689" w:rsidRDefault="00887C66" w:rsidP="00D60F17">
      <w:pPr>
        <w:tabs>
          <w:tab w:val="left" w:pos="1504"/>
          <w:tab w:val="left" w:pos="5728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630B9A" wp14:editId="79C0D375">
                <wp:simplePos x="0" y="0"/>
                <wp:positionH relativeFrom="column">
                  <wp:posOffset>995680</wp:posOffset>
                </wp:positionH>
                <wp:positionV relativeFrom="paragraph">
                  <wp:posOffset>96520</wp:posOffset>
                </wp:positionV>
                <wp:extent cx="1548765" cy="791210"/>
                <wp:effectExtent l="0" t="0" r="13335" b="27940"/>
                <wp:wrapNone/>
                <wp:docPr id="2" name="Elipsa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791210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8C17CB6" id="Elipsa 2" o:spid="_x0000_s1026" style="position:absolute;margin-left:78.4pt;margin-top:7.6pt;width:121.95pt;height:62.3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" filled="f" strokecolor="#243f60 [1604]" strokeweight="1pt"/>
            </w:pict>
          </mc:Fallback>
        </mc:AlternateContent>
      </w:r>
      <w:r w:rsidR="00B70D31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7D1867" wp14:editId="5B1E0CA5">
                <wp:simplePos x="0" y="0"/>
                <wp:positionH relativeFrom="column">
                  <wp:posOffset>2066290</wp:posOffset>
                </wp:positionH>
                <wp:positionV relativeFrom="paragraph">
                  <wp:posOffset>96633</wp:posOffset>
                </wp:positionV>
                <wp:extent cx="1548765" cy="791210"/>
                <wp:effectExtent l="0" t="0" r="13335" b="27940"/>
                <wp:wrapNone/>
                <wp:docPr id="3" name="Elipsa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765" cy="791210"/>
                        </a:xfrm>
                        <a:prstGeom prst="ellipse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3D8021" id="Elipsa 3" o:spid="_x0000_s1026" style="position:absolute;margin-left:162.7pt;margin-top:7.6pt;width:121.95pt;height:62.3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AD7FF11" wp14:editId="3B6102F2">
                <wp:simplePos x="0" y="0"/>
                <wp:positionH relativeFrom="column">
                  <wp:posOffset>3527946</wp:posOffset>
                </wp:positionH>
                <wp:positionV relativeFrom="paragraph">
                  <wp:posOffset>185562</wp:posOffset>
                </wp:positionV>
                <wp:extent cx="170180" cy="123456"/>
                <wp:effectExtent l="0" t="0" r="20320" b="29210"/>
                <wp:wrapNone/>
                <wp:docPr id="7" name="Raven povezovalnik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0180" cy="123456"/>
                        </a:xfrm>
                        <a:prstGeom prst="line">
                          <a:avLst/>
                        </a:prstGeom>
                        <a:ln w="158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0777D6" id="Raven povezovalnik 7" o:spid="_x0000_s1026" style="position:absolute;flip:x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7.8pt,14.6pt" to="291.2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" strokecolor="#4579b8 [3044]" strokeweight="1.25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BADA9A" wp14:editId="026113E0">
                <wp:simplePos x="0" y="0"/>
                <wp:positionH relativeFrom="column">
                  <wp:posOffset>996287</wp:posOffset>
                </wp:positionH>
                <wp:positionV relativeFrom="paragraph">
                  <wp:posOffset>171914</wp:posOffset>
                </wp:positionV>
                <wp:extent cx="95126" cy="137056"/>
                <wp:effectExtent l="0" t="0" r="19685" b="15875"/>
                <wp:wrapNone/>
                <wp:docPr id="6" name="Raven povezovalni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126" cy="1370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1A3AF2" id="Raven povezovalnik 6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.45pt,13.55pt" to="85.95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" strokecolor="#4579b8 [304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442841" wp14:editId="0EC92215">
                <wp:simplePos x="0" y="0"/>
                <wp:positionH relativeFrom="column">
                  <wp:posOffset>3589655</wp:posOffset>
                </wp:positionH>
                <wp:positionV relativeFrom="paragraph">
                  <wp:posOffset>20955</wp:posOffset>
                </wp:positionV>
                <wp:extent cx="197485" cy="163195"/>
                <wp:effectExtent l="0" t="0" r="12065" b="27305"/>
                <wp:wrapNone/>
                <wp:docPr id="5" name="Diagram poteka: proce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485" cy="163195"/>
                        </a:xfrm>
                        <a:prstGeom prst="flowChartProcess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A784E0" id="_x0000_t109" coordsize="21600,21600" o:spt="109" path="m,l,21600r21600,l21600,xe">
                <v:stroke joinstyle="miter"/>
                <v:path gradientshapeok="t" o:connecttype="rect"/>
              </v:shapetype>
              <v:shape id="Diagram poteka: proces 5" o:spid="_x0000_s1026" type="#_x0000_t109" style="position:absolute;margin-left:282.65pt;margin-top:1.65pt;width:15.55pt;height:12.8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2D294A" wp14:editId="4095D56C">
                <wp:simplePos x="0" y="0"/>
                <wp:positionH relativeFrom="column">
                  <wp:posOffset>893748</wp:posOffset>
                </wp:positionH>
                <wp:positionV relativeFrom="paragraph">
                  <wp:posOffset>8113</wp:posOffset>
                </wp:positionV>
                <wp:extent cx="197893" cy="163773"/>
                <wp:effectExtent l="0" t="0" r="12065" b="27305"/>
                <wp:wrapNone/>
                <wp:docPr id="4" name="Diagram poteka: proce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893" cy="163773"/>
                        </a:xfrm>
                        <a:prstGeom prst="flowChartProcess">
                          <a:avLst/>
                        </a:prstGeom>
                        <a:noFill/>
                        <a:ln w="127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03E89F" id="Diagram poteka: proces 4" o:spid="_x0000_s1026" type="#_x0000_t109" style="position:absolute;margin-left:70.35pt;margin-top:.65pt;width:15.6pt;height:12.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" filled="f" strokecolor="#243f60 [1604]" strokeweight="1pt"/>
            </w:pict>
          </mc:Fallback>
        </mc:AlternateConten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b) Zapiši elemente množice B.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7B655312" w14:textId="77777777" w:rsidR="00C97751" w:rsidRPr="00CA0689" w:rsidRDefault="00D60F17" w:rsidP="00D60F17">
      <w:pPr>
        <w:tabs>
          <w:tab w:val="left" w:pos="1999"/>
          <w:tab w:val="left" w:pos="3621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12         8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        1      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c)  Ali je število 16 element</w:t>
      </w:r>
    </w:p>
    <w:p w14:paraId="7930DAF0" w14:textId="77777777" w:rsidR="00C97751" w:rsidRPr="00CA0689" w:rsidRDefault="00D60F17" w:rsidP="00D60F17">
      <w:pPr>
        <w:tabs>
          <w:tab w:val="left" w:pos="2053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</w:t>
      </w:r>
      <w:r w:rsidR="008F4EBB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6</w:t>
      </w:r>
      <w:r w:rsidR="00887C66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  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7              2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887C66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5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element množice A?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624C1DB3" w14:textId="77777777" w:rsidR="00091F19" w:rsidRPr="00CA0689" w:rsidRDefault="00D60F17" w:rsidP="00091F1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                          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9             4                    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 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č)  Ali je število 16 element</w:t>
      </w:r>
    </w:p>
    <w:p w14:paraId="1D1C4741" w14:textId="77777777" w:rsidR="00D60F17" w:rsidRPr="00CA0689" w:rsidRDefault="00091F19" w:rsidP="00D60F17">
      <w:pPr>
        <w:tabs>
          <w:tab w:val="left" w:pos="2053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  množice B?</w:t>
      </w:r>
    </w:p>
    <w:p w14:paraId="60E63951" w14:textId="77777777" w:rsidR="00D60F17" w:rsidRPr="00CA0689" w:rsidRDefault="00D60F17" w:rsidP="00D60F17">
      <w:pPr>
        <w:tabs>
          <w:tab w:val="left" w:pos="2053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    </w:t>
      </w:r>
    </w:p>
    <w:p w14:paraId="7B31B4CF" w14:textId="77777777" w:rsidR="0043239C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7</w:t>
      </w:r>
      <w:r w:rsidR="002C0AA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2C0AA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V </w:t>
      </w:r>
      <w:r w:rsidR="0043239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preglednici </w:t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>so zapisane podzemne jame</w:t>
      </w:r>
      <w:r w:rsidR="0043239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v Sloveniji. Izpolni preglednico</w:t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43239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</w:p>
    <w:tbl>
      <w:tblPr>
        <w:tblStyle w:val="Tabelamrea"/>
        <w:tblW w:w="0" w:type="auto"/>
        <w:tblInd w:w="1101" w:type="dxa"/>
        <w:tblLook w:val="04A0" w:firstRow="1" w:lastRow="0" w:firstColumn="1" w:lastColumn="0" w:noHBand="0" w:noVBand="1"/>
      </w:tblPr>
      <w:tblGrid>
        <w:gridCol w:w="2740"/>
        <w:gridCol w:w="1370"/>
        <w:gridCol w:w="2694"/>
      </w:tblGrid>
      <w:tr w:rsidR="0093311D" w:rsidRPr="00CA0689" w14:paraId="5E7CCEC2" w14:textId="77777777" w:rsidTr="00B507F9">
        <w:tc>
          <w:tcPr>
            <w:tcW w:w="2740" w:type="dxa"/>
            <w:vMerge w:val="restart"/>
            <w:vAlign w:val="center"/>
          </w:tcPr>
          <w:p w14:paraId="3CF267FA" w14:textId="77777777" w:rsidR="007C1DC6" w:rsidRPr="00CA0689" w:rsidRDefault="007C1DC6" w:rsidP="00B507F9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  <w:p w14:paraId="3A8BC88C" w14:textId="77777777" w:rsidR="0093311D" w:rsidRPr="00CA0689" w:rsidRDefault="0093311D" w:rsidP="00B507F9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Jama</w:t>
            </w:r>
          </w:p>
        </w:tc>
        <w:tc>
          <w:tcPr>
            <w:tcW w:w="4064" w:type="dxa"/>
            <w:gridSpan w:val="2"/>
          </w:tcPr>
          <w:p w14:paraId="1F997DD3" w14:textId="77777777" w:rsidR="0093311D" w:rsidRPr="00CA0689" w:rsidRDefault="0093311D" w:rsidP="0093311D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Dolžina</w:t>
            </w:r>
          </w:p>
        </w:tc>
      </w:tr>
      <w:tr w:rsidR="0093311D" w:rsidRPr="00CA0689" w14:paraId="48B2A630" w14:textId="77777777" w:rsidTr="007C1DC6">
        <w:tc>
          <w:tcPr>
            <w:tcW w:w="2740" w:type="dxa"/>
            <w:vMerge/>
          </w:tcPr>
          <w:p w14:paraId="7514D0C6" w14:textId="77777777"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70" w:type="dxa"/>
          </w:tcPr>
          <w:p w14:paraId="3A9A3623" w14:textId="77777777"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  metrih</w:t>
            </w:r>
          </w:p>
        </w:tc>
        <w:tc>
          <w:tcPr>
            <w:tcW w:w="2694" w:type="dxa"/>
          </w:tcPr>
          <w:p w14:paraId="491BC072" w14:textId="77777777" w:rsidR="0093311D" w:rsidRPr="00CA0689" w:rsidRDefault="007C1DC6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z</w:t>
            </w:r>
            <w:r w:rsidR="0093311D"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okroženo na tisočice</w:t>
            </w:r>
          </w:p>
        </w:tc>
      </w:tr>
      <w:tr w:rsidR="0043239C" w:rsidRPr="00CA0689" w14:paraId="5D52BE1D" w14:textId="77777777" w:rsidTr="007C1DC6">
        <w:tc>
          <w:tcPr>
            <w:tcW w:w="2740" w:type="dxa"/>
          </w:tcPr>
          <w:p w14:paraId="089E51F0" w14:textId="77777777"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Postojnska jama</w:t>
            </w:r>
          </w:p>
        </w:tc>
        <w:tc>
          <w:tcPr>
            <w:tcW w:w="1370" w:type="dxa"/>
          </w:tcPr>
          <w:p w14:paraId="3CBA1724" w14:textId="77777777"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20570</w:t>
            </w:r>
          </w:p>
        </w:tc>
        <w:tc>
          <w:tcPr>
            <w:tcW w:w="2694" w:type="dxa"/>
          </w:tcPr>
          <w:p w14:paraId="4A168756" w14:textId="77777777" w:rsidR="0043239C" w:rsidRPr="00CA0689" w:rsidRDefault="0043239C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43239C" w:rsidRPr="00CA0689" w14:paraId="32FA36C4" w14:textId="77777777" w:rsidTr="007C1DC6">
        <w:tc>
          <w:tcPr>
            <w:tcW w:w="2740" w:type="dxa"/>
          </w:tcPr>
          <w:p w14:paraId="4A545080" w14:textId="77777777"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Križna jama</w:t>
            </w:r>
          </w:p>
        </w:tc>
        <w:tc>
          <w:tcPr>
            <w:tcW w:w="1370" w:type="dxa"/>
          </w:tcPr>
          <w:p w14:paraId="1FA122E8" w14:textId="77777777"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8273</w:t>
            </w:r>
          </w:p>
        </w:tc>
        <w:tc>
          <w:tcPr>
            <w:tcW w:w="2694" w:type="dxa"/>
          </w:tcPr>
          <w:p w14:paraId="03C4E10C" w14:textId="77777777" w:rsidR="0043239C" w:rsidRPr="00CA0689" w:rsidRDefault="0043239C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43239C" w:rsidRPr="00CA0689" w14:paraId="69F5EE85" w14:textId="77777777" w:rsidTr="007C1DC6">
        <w:tc>
          <w:tcPr>
            <w:tcW w:w="2740" w:type="dxa"/>
          </w:tcPr>
          <w:p w14:paraId="4413D9E4" w14:textId="77777777"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Predjama</w:t>
            </w:r>
          </w:p>
        </w:tc>
        <w:tc>
          <w:tcPr>
            <w:tcW w:w="1370" w:type="dxa"/>
          </w:tcPr>
          <w:p w14:paraId="489ACDC1" w14:textId="77777777" w:rsidR="0043239C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3092</w:t>
            </w:r>
          </w:p>
        </w:tc>
        <w:tc>
          <w:tcPr>
            <w:tcW w:w="2694" w:type="dxa"/>
          </w:tcPr>
          <w:p w14:paraId="75D43B5A" w14:textId="77777777" w:rsidR="0043239C" w:rsidRPr="00CA0689" w:rsidRDefault="0043239C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93311D" w:rsidRPr="00CA0689" w14:paraId="025981CC" w14:textId="77777777" w:rsidTr="007C1DC6">
        <w:tc>
          <w:tcPr>
            <w:tcW w:w="2740" w:type="dxa"/>
          </w:tcPr>
          <w:p w14:paraId="1ACC43DA" w14:textId="77777777"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Dimnice</w:t>
            </w:r>
          </w:p>
        </w:tc>
        <w:tc>
          <w:tcPr>
            <w:tcW w:w="1370" w:type="dxa"/>
          </w:tcPr>
          <w:p w14:paraId="2953CC60" w14:textId="77777777"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6020</w:t>
            </w:r>
          </w:p>
        </w:tc>
        <w:tc>
          <w:tcPr>
            <w:tcW w:w="2694" w:type="dxa"/>
          </w:tcPr>
          <w:p w14:paraId="0ED451F9" w14:textId="77777777" w:rsidR="0093311D" w:rsidRPr="00CA0689" w:rsidRDefault="0093311D" w:rsidP="007C1DC6">
            <w:pPr>
              <w:tabs>
                <w:tab w:val="left" w:pos="426"/>
              </w:tabs>
              <w:suppressAutoHyphens w:val="0"/>
              <w:autoSpaceDN/>
              <w:jc w:val="both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</w:tbl>
    <w:p w14:paraId="3ED51566" w14:textId="77777777" w:rsidR="00707B99" w:rsidRDefault="00AC5CE4" w:rsidP="00B70D31">
      <w:pPr>
        <w:tabs>
          <w:tab w:val="left" w:pos="426"/>
        </w:tabs>
        <w:suppressAutoHyphens w:val="0"/>
        <w:autoSpaceDN/>
        <w:spacing w:after="0"/>
        <w:ind w:left="420" w:hanging="420"/>
        <w:jc w:val="both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Uporabi števila zaokrožena na tisočice in izd</w:t>
      </w:r>
      <w:r w:rsidR="00707B9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e</w:t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laj stolp</w:t>
      </w:r>
      <w:r w:rsidR="008F4EBB">
        <w:rPr>
          <w:rFonts w:asciiTheme="minorHAnsi" w:eastAsia="Times New Roman" w:hAnsiTheme="minorHAnsi"/>
          <w:bCs/>
          <w:sz w:val="24"/>
          <w:szCs w:val="24"/>
          <w:lang w:eastAsia="sl-SI"/>
        </w:rPr>
        <w:t>i</w:t>
      </w:r>
      <w:r w:rsidR="0093311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čni diagram.</w: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0FA2BCEE" w14:textId="77777777" w:rsidR="00B70D31" w:rsidRPr="00CA0689" w:rsidRDefault="00B70D31" w:rsidP="00B70D31">
      <w:pPr>
        <w:tabs>
          <w:tab w:val="left" w:pos="426"/>
        </w:tabs>
        <w:suppressAutoHyphens w:val="0"/>
        <w:autoSpaceDN/>
        <w:spacing w:after="0"/>
        <w:ind w:left="420" w:hanging="420"/>
        <w:jc w:val="both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7136BCE4" w14:textId="77777777" w:rsidR="001840B0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8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:</w:t>
      </w:r>
    </w:p>
    <w:p w14:paraId="5BF96D23" w14:textId="77777777"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2940" w:dyaOrig="340" w14:anchorId="4F296C65">
          <v:shape id="_x0000_i1026" type="#_x0000_t75" style="width:147.75pt;height:16.5pt" o:ole="">
            <v:imagedata r:id="rId11" o:title=""/>
          </v:shape>
          <o:OLEObject Type="Embed" ProgID="Equation.3" ShapeID="_x0000_i1026" DrawAspect="Content" ObjectID="_1711878290" r:id="rId12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1E5038">
        <w:rPr>
          <w:rFonts w:asciiTheme="minorHAnsi" w:eastAsia="Times New Roman" w:hAnsiTheme="minorHAnsi"/>
          <w:bCs/>
          <w:sz w:val="24"/>
          <w:szCs w:val="24"/>
          <w:lang w:eastAsia="sl-SI"/>
        </w:rPr>
        <w:t>b)</w:t>
      </w:r>
      <w:r w:rsidRPr="001E5038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991B2C" w:rsidRPr="001E5038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939" w:dyaOrig="340" w14:anchorId="03304892">
          <v:shape id="_x0000_i1027" type="#_x0000_t75" style="width:97.5pt;height:16.5pt" o:ole="">
            <v:imagedata r:id="rId13" o:title=""/>
          </v:shape>
          <o:OLEObject Type="Embed" ProgID="Equation.3" ShapeID="_x0000_i1027" DrawAspect="Content" ObjectID="_1711878291" r:id="rId14"/>
        </w:object>
      </w:r>
    </w:p>
    <w:p w14:paraId="0ADCD0BA" w14:textId="77777777" w:rsidR="00B70D31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54403075" w14:textId="77777777" w:rsidR="001840B0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9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B70D31">
        <w:rPr>
          <w:rFonts w:asciiTheme="minorHAnsi" w:eastAsia="Times New Roman" w:hAnsiTheme="minorHAnsi"/>
          <w:bCs/>
          <w:sz w:val="24"/>
          <w:szCs w:val="24"/>
          <w:lang w:eastAsia="sl-SI"/>
        </w:rPr>
        <w:t>Z</w:t>
      </w:r>
      <w:r w:rsidR="001840B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množek števil 1005 in 68 zmanjšaj za vsoto števil 315 in 49.</w:t>
      </w:r>
    </w:p>
    <w:p w14:paraId="3D8FDDE2" w14:textId="77777777"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533FF7B9" w14:textId="77777777" w:rsidR="001840B0" w:rsidRPr="00CA0689" w:rsidRDefault="001840B0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0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 Razliko števil 124 in 56 </w:t>
      </w:r>
      <w:r w:rsidR="00AC5CE4">
        <w:rPr>
          <w:rFonts w:asciiTheme="minorHAnsi" w:eastAsia="Times New Roman" w:hAnsiTheme="minorHAnsi"/>
          <w:bCs/>
          <w:sz w:val="24"/>
          <w:szCs w:val="24"/>
          <w:lang w:eastAsia="sl-SI"/>
        </w:rPr>
        <w:t>povečaj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za količnik števil 81 in 9.</w:t>
      </w:r>
    </w:p>
    <w:p w14:paraId="580F5F21" w14:textId="77777777"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0C1568B" w14:textId="77777777" w:rsidR="00A04803" w:rsidRPr="00CA0689" w:rsidRDefault="001840B0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Letnici rojstva in smrti pesnika Franceta Prešerna zapiši z rimskimi številkami.</w:t>
      </w:r>
    </w:p>
    <w:p w14:paraId="7421FF5D" w14:textId="77777777"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lastRenderedPageBreak/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Nariši premici s in t, ki se sekata v točki M.</w:t>
      </w:r>
    </w:p>
    <w:p w14:paraId="574E9010" w14:textId="77777777" w:rsidR="00653B4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Nariši vse točke, za katere velja: </w:t>
      </w:r>
      <w:r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560" w:dyaOrig="279" w14:anchorId="6E5CAF66">
          <v:shape id="_x0000_i1028" type="#_x0000_t75" style="width:27.75pt;height:14.25pt" o:ole="">
            <v:imagedata r:id="rId15" o:title=""/>
          </v:shape>
          <o:OLEObject Type="Embed" ProgID="Equation.3" ShapeID="_x0000_i1028" DrawAspect="Content" ObjectID="_1711878292" r:id="rId16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540" w:dyaOrig="279" w14:anchorId="74C1DC42">
          <v:shape id="_x0000_i1029" type="#_x0000_t75" style="width:27.75pt;height:14.25pt" o:ole="">
            <v:imagedata r:id="rId17" o:title=""/>
          </v:shape>
          <o:OLEObject Type="Embed" ProgID="Equation.3" ShapeID="_x0000_i1029" DrawAspect="Content" ObjectID="_1711878293" r:id="rId18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540" w:dyaOrig="279" w14:anchorId="4C2BB8A7">
          <v:shape id="_x0000_i1030" type="#_x0000_t75" style="width:27.75pt;height:14.25pt" o:ole="">
            <v:imagedata r:id="rId19" o:title=""/>
          </v:shape>
          <o:OLEObject Type="Embed" ProgID="Equation.3" ShapeID="_x0000_i1030" DrawAspect="Content" ObjectID="_1711878294" r:id="rId20"/>
        </w:objec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in </w:t>
      </w:r>
      <w:r w:rsidR="002916D4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639" w:dyaOrig="279" w14:anchorId="4457AF11">
          <v:shape id="_x0000_i1031" type="#_x0000_t75" style="width:32.25pt;height:14.25pt" o:ole="">
            <v:imagedata r:id="rId21" o:title=""/>
          </v:shape>
          <o:OLEObject Type="Embed" ProgID="Equation.3" ShapeID="_x0000_i1031" DrawAspect="Content" ObjectID="_1711878295" r:id="rId22"/>
        </w:object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D60F17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7BF9AA9F" w14:textId="77777777" w:rsidR="002916D4" w:rsidRPr="00CA068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b)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Skozi točko </w:t>
      </w:r>
      <w:r w:rsidR="00A04803"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A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nariši premico </w:t>
      </w:r>
      <w:r w:rsidR="002916D4"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u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="002916D4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za katero velja </w:t>
      </w:r>
      <w:r w:rsidR="002916D4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600" w:dyaOrig="279" w14:anchorId="72E3F531">
          <v:shape id="_x0000_i1032" type="#_x0000_t75" style="width:30pt;height:14.25pt" o:ole="">
            <v:imagedata r:id="rId23" o:title=""/>
          </v:shape>
          <o:OLEObject Type="Embed" ProgID="Equation.3" ShapeID="_x0000_i1032" DrawAspect="Content" ObjectID="_1711878296" r:id="rId24"/>
        </w:object>
      </w:r>
    </w:p>
    <w:p w14:paraId="34139CC9" w14:textId="77777777" w:rsidR="0050218F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c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Skozi točko </w:t>
      </w:r>
      <w:r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C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nariši premico </w:t>
      </w:r>
      <w:r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v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, 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ki je pravokotna na premico </w:t>
      </w:r>
      <w:r w:rsidR="00A04803"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t</w:t>
      </w:r>
      <w:r w:rsidR="00A04803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91F19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6F728AC8" w14:textId="77777777" w:rsidR="00B70D31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18430A9A" w14:textId="77777777" w:rsidR="00A04803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Nariši točko M tako, da velja </w: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540" w:dyaOrig="340" w14:anchorId="2E4246B9">
          <v:shape id="_x0000_i1033" type="#_x0000_t75" style="width:77.25pt;height:16.5pt" o:ole="">
            <v:imagedata r:id="rId25" o:title=""/>
          </v:shape>
          <o:OLEObject Type="Embed" ProgID="Equation.3" ShapeID="_x0000_i1033" DrawAspect="Content" ObjectID="_1711878297" r:id="rId26"/>
        </w:object>
      </w:r>
    </w:p>
    <w:p w14:paraId="5EFA77CE" w14:textId="77777777"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49D30D13" w14:textId="77777777" w:rsidR="00A04803" w:rsidRPr="00CA0689" w:rsidRDefault="00CD503C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F9FECAA" wp14:editId="75471E34">
                <wp:simplePos x="0" y="0"/>
                <wp:positionH relativeFrom="column">
                  <wp:posOffset>225188</wp:posOffset>
                </wp:positionH>
                <wp:positionV relativeFrom="paragraph">
                  <wp:posOffset>5819</wp:posOffset>
                </wp:positionV>
                <wp:extent cx="2217761" cy="934872"/>
                <wp:effectExtent l="0" t="0" r="30480" b="36830"/>
                <wp:wrapNone/>
                <wp:docPr id="8" name="Raven povezoval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17761" cy="93487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4E02E8" id="Raven povezovalnik 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75pt,.45pt" to="192.4pt,7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" strokecolor="#4579b8 [3044]" strokeweight="1pt"/>
            </w:pict>
          </mc:Fallback>
        </mc:AlternateContent>
      </w:r>
    </w:p>
    <w:p w14:paraId="40A979AE" w14:textId="77777777"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40ADD1A4" w14:textId="77777777"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7505AB7" w14:textId="77777777" w:rsidR="00A04803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i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i/>
          <w:sz w:val="24"/>
          <w:szCs w:val="24"/>
          <w:lang w:eastAsia="sl-SI"/>
        </w:rPr>
        <w:t>m</w:t>
      </w:r>
    </w:p>
    <w:p w14:paraId="10B50C07" w14:textId="77777777" w:rsidR="00A04803" w:rsidRPr="00CA0689" w:rsidRDefault="00A04803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0C9B3174" w14:textId="77777777" w:rsidR="00A04803" w:rsidRPr="00CA0689" w:rsidRDefault="002916D4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4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V družini Bizjak so poleg mame in očeta še trije otroci, v družini Novak pa sta pole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g mame in očeta še dva otroka. Z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a ogled muzeja, kjer je vstopnica za otroke c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enejša, so Bizjakovi plačali 19</w:t>
      </w:r>
      <w:r w:rsidR="00991B2C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€, Novakovi pa 16</w:t>
      </w:r>
      <w:r w:rsidR="00991B2C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€. Koliko evrov stane vstopnica za odraslo osebo in koliko za otroka?</w:t>
      </w:r>
    </w:p>
    <w:p w14:paraId="38C4D880" w14:textId="77777777" w:rsidR="009B45AC" w:rsidRPr="00CA0689" w:rsidRDefault="009B45AC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72B28A87" w14:textId="77777777" w:rsidR="009B45AC" w:rsidRPr="00A466D6" w:rsidRDefault="00B70D31" w:rsidP="00E57E5B">
      <w:pPr>
        <w:tabs>
          <w:tab w:val="left" w:pos="426"/>
        </w:tabs>
        <w:suppressAutoHyphens w:val="0"/>
        <w:autoSpaceDN/>
        <w:spacing w:after="0" w:line="192" w:lineRule="auto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5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Maja je od rumenega traku odrezala kos, ki je dolg 15 cm. To je </w:t>
      </w:r>
      <w:r w:rsidR="006721BB" w:rsidRPr="00CA0689">
        <w:rPr>
          <w:rFonts w:asciiTheme="minorHAnsi" w:eastAsia="Times New Roman" w:hAnsiTheme="minorHAnsi"/>
          <w:bCs/>
          <w:position w:val="-24"/>
          <w:sz w:val="24"/>
          <w:szCs w:val="24"/>
          <w:lang w:eastAsia="sl-SI"/>
        </w:rPr>
        <w:object w:dxaOrig="240" w:dyaOrig="620" w14:anchorId="445EB909">
          <v:shape id="_x0000_i1034" type="#_x0000_t75" style="width:12pt;height:30.75pt" o:ole="">
            <v:imagedata r:id="rId27" o:title=""/>
          </v:shape>
          <o:OLEObject Type="Embed" ProgID="Equation.3" ShapeID="_x0000_i1034" DrawAspect="Content" ObjectID="_1711878298" r:id="rId28"/>
        </w:object>
      </w:r>
      <w:r w:rsidR="009B45A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celega traku. Koliko centimetrov je bil dolg</w:t>
      </w:r>
      <w:r w:rsidR="009B45AC" w:rsidRPr="00A466D6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rumen trak?</w:t>
      </w:r>
    </w:p>
    <w:p w14:paraId="467949B0" w14:textId="77777777" w:rsidR="00E57E5B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</w:pPr>
    </w:p>
    <w:p w14:paraId="360CCD77" w14:textId="77777777" w:rsidR="009B45AC" w:rsidRPr="00CA0689" w:rsidRDefault="00B70D31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>6</w:t>
      </w:r>
      <w:r w:rsidR="009C1A11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>.</w:t>
      </w:r>
      <w:r w:rsidR="009C1A11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tab/>
        <w:t>Izpolni preglednico.</w:t>
      </w:r>
    </w:p>
    <w:p w14:paraId="2433109E" w14:textId="77777777" w:rsidR="009B45AC" w:rsidRPr="00CA0689" w:rsidRDefault="009B45AC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</w:pPr>
    </w:p>
    <w:tbl>
      <w:tblPr>
        <w:tblStyle w:val="Tabelamrea"/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757"/>
        <w:gridCol w:w="1305"/>
        <w:gridCol w:w="2479"/>
        <w:gridCol w:w="4869"/>
      </w:tblGrid>
      <w:tr w:rsidR="00D13FB5" w:rsidRPr="00CA0689" w14:paraId="3B5C57D3" w14:textId="77777777" w:rsidTr="00393BE1">
        <w:trPr>
          <w:trHeight w:val="183"/>
        </w:trPr>
        <w:tc>
          <w:tcPr>
            <w:tcW w:w="757" w:type="dxa"/>
            <w:vAlign w:val="center"/>
          </w:tcPr>
          <w:p w14:paraId="561154B0" w14:textId="77777777" w:rsidR="00D13FB5" w:rsidRPr="00CA0689" w:rsidRDefault="00D13FB5" w:rsidP="00393BE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Kot</w:t>
            </w:r>
          </w:p>
        </w:tc>
        <w:tc>
          <w:tcPr>
            <w:tcW w:w="1305" w:type="dxa"/>
            <w:vAlign w:val="center"/>
          </w:tcPr>
          <w:p w14:paraId="71EAD53A" w14:textId="77777777" w:rsidR="00D13FB5" w:rsidRPr="00CA0689" w:rsidRDefault="00D13FB5" w:rsidP="00393BE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elikost kota</w:t>
            </w:r>
          </w:p>
        </w:tc>
        <w:tc>
          <w:tcPr>
            <w:tcW w:w="2479" w:type="dxa"/>
            <w:vAlign w:val="center"/>
          </w:tcPr>
          <w:p w14:paraId="5903047C" w14:textId="77777777" w:rsidR="00D13FB5" w:rsidRPr="00CA0689" w:rsidRDefault="00D13FB5" w:rsidP="00393BE1">
            <w:pPr>
              <w:tabs>
                <w:tab w:val="left" w:pos="426"/>
              </w:tabs>
              <w:suppressAutoHyphens w:val="0"/>
              <w:autoSpaceDN/>
              <w:jc w:val="center"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rsta kota</w:t>
            </w:r>
          </w:p>
        </w:tc>
        <w:tc>
          <w:tcPr>
            <w:tcW w:w="4869" w:type="dxa"/>
            <w:vMerge w:val="restart"/>
            <w:tcBorders>
              <w:top w:val="nil"/>
              <w:bottom w:val="nil"/>
              <w:right w:val="nil"/>
            </w:tcBorders>
          </w:tcPr>
          <w:p w14:paraId="63CFF0F8" w14:textId="77777777" w:rsidR="00D13FB5" w:rsidRPr="00CA0689" w:rsidRDefault="00F20002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noProof/>
                <w:lang w:eastAsia="sl-SI"/>
              </w:rPr>
              <w:drawing>
                <wp:inline distT="0" distB="0" distL="0" distR="0" wp14:anchorId="00ED69C3" wp14:editId="2EFF0900">
                  <wp:extent cx="2620370" cy="1529238"/>
                  <wp:effectExtent l="0" t="0" r="8890" b="0"/>
                  <wp:docPr id="9" name="Slika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7289" cy="152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3FB5" w:rsidRPr="00CA0689" w14:paraId="7AA4BD73" w14:textId="77777777" w:rsidTr="0005014C">
        <w:trPr>
          <w:trHeight w:val="397"/>
        </w:trPr>
        <w:tc>
          <w:tcPr>
            <w:tcW w:w="757" w:type="dxa"/>
          </w:tcPr>
          <w:p w14:paraId="60A20B8C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</w:tcPr>
          <w:p w14:paraId="43A1E827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</w:tcPr>
          <w:p w14:paraId="35540865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nil"/>
              <w:right w:val="nil"/>
            </w:tcBorders>
          </w:tcPr>
          <w:p w14:paraId="73D2D791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D13FB5" w:rsidRPr="00CA0689" w14:paraId="4CA92661" w14:textId="77777777" w:rsidTr="0005014C">
        <w:trPr>
          <w:trHeight w:val="418"/>
        </w:trPr>
        <w:tc>
          <w:tcPr>
            <w:tcW w:w="757" w:type="dxa"/>
          </w:tcPr>
          <w:p w14:paraId="1D04D4A6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</w:tcPr>
          <w:p w14:paraId="5D5E9F1F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</w:tcPr>
          <w:p w14:paraId="120B58A8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nil"/>
              <w:right w:val="nil"/>
            </w:tcBorders>
          </w:tcPr>
          <w:p w14:paraId="5854EA30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D13FB5" w:rsidRPr="00CA0689" w14:paraId="46B3D157" w14:textId="77777777" w:rsidTr="0005014C">
        <w:trPr>
          <w:trHeight w:val="408"/>
        </w:trPr>
        <w:tc>
          <w:tcPr>
            <w:tcW w:w="757" w:type="dxa"/>
          </w:tcPr>
          <w:p w14:paraId="10322325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</w:tcPr>
          <w:p w14:paraId="6E7AF5FD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</w:tcPr>
          <w:p w14:paraId="7E3BE9E9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nil"/>
              <w:right w:val="nil"/>
            </w:tcBorders>
          </w:tcPr>
          <w:p w14:paraId="5B898B5A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D13FB5" w:rsidRPr="00CA0689" w14:paraId="66B1E7D6" w14:textId="77777777" w:rsidTr="0005014C">
        <w:trPr>
          <w:trHeight w:val="414"/>
        </w:trPr>
        <w:tc>
          <w:tcPr>
            <w:tcW w:w="757" w:type="dxa"/>
            <w:tcBorders>
              <w:bottom w:val="single" w:sz="4" w:space="0" w:color="auto"/>
            </w:tcBorders>
          </w:tcPr>
          <w:p w14:paraId="7B72C1AE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1305" w:type="dxa"/>
            <w:tcBorders>
              <w:bottom w:val="single" w:sz="4" w:space="0" w:color="auto"/>
            </w:tcBorders>
          </w:tcPr>
          <w:p w14:paraId="7C7D308F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479" w:type="dxa"/>
            <w:tcBorders>
              <w:bottom w:val="single" w:sz="4" w:space="0" w:color="auto"/>
            </w:tcBorders>
          </w:tcPr>
          <w:p w14:paraId="69BCE3FE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bottom w:val="single" w:sz="4" w:space="0" w:color="auto"/>
              <w:right w:val="nil"/>
            </w:tcBorders>
          </w:tcPr>
          <w:p w14:paraId="0E8385D5" w14:textId="77777777" w:rsidR="00D13FB5" w:rsidRPr="00CA0689" w:rsidRDefault="00D13FB5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  <w:tr w:rsidR="0005014C" w:rsidRPr="00CA0689" w14:paraId="6FA57D2E" w14:textId="77777777" w:rsidTr="0005014C">
        <w:trPr>
          <w:trHeight w:val="315"/>
        </w:trPr>
        <w:tc>
          <w:tcPr>
            <w:tcW w:w="4541" w:type="dxa"/>
            <w:gridSpan w:val="3"/>
            <w:tcBorders>
              <w:left w:val="nil"/>
              <w:bottom w:val="nil"/>
              <w:right w:val="nil"/>
            </w:tcBorders>
          </w:tcPr>
          <w:p w14:paraId="5217E411" w14:textId="77777777" w:rsidR="0005014C" w:rsidRPr="00CA0689" w:rsidRDefault="0005014C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4869" w:type="dxa"/>
            <w:vMerge/>
            <w:tcBorders>
              <w:left w:val="nil"/>
              <w:bottom w:val="nil"/>
              <w:right w:val="nil"/>
            </w:tcBorders>
          </w:tcPr>
          <w:p w14:paraId="79954C85" w14:textId="77777777" w:rsidR="0005014C" w:rsidRPr="00CA0689" w:rsidRDefault="0005014C" w:rsidP="009C1A11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</w:tr>
    </w:tbl>
    <w:p w14:paraId="3AC03915" w14:textId="77777777"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7B5ABFB4" w14:textId="77777777"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3795DDD" w14:textId="77777777"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4212E2B1" w14:textId="77777777"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98F805B" w14:textId="77777777"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413C1E04" w14:textId="77777777"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3A585C11" w14:textId="77777777" w:rsidR="006721BB" w:rsidRPr="00CA0689" w:rsidRDefault="006721B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AD0BF21" w14:textId="77777777" w:rsidR="007E7DC2" w:rsidRPr="00CA0689" w:rsidRDefault="007E7DC2" w:rsidP="007E7DC2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54155B7" w14:textId="77777777" w:rsidR="007E7DC2" w:rsidRPr="00CA0689" w:rsidRDefault="007E7DC2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noProof/>
          <w:sz w:val="24"/>
          <w:lang w:eastAsia="sl-SI"/>
        </w:rPr>
        <w:drawing>
          <wp:inline distT="0" distB="0" distL="0" distR="0" wp14:anchorId="09091075" wp14:editId="3BC9141C">
            <wp:extent cx="1535373" cy="791490"/>
            <wp:effectExtent l="0" t="0" r="8255" b="8890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35528" cy="791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2925">
        <w:rPr>
          <w:noProof/>
          <w:sz w:val="24"/>
          <w:lang w:eastAsia="sl-SI"/>
        </w:rPr>
        <w:t xml:space="preserve">                      </w:t>
      </w:r>
      <w:r w:rsidR="007435A8">
        <w:rPr>
          <w:noProof/>
          <w:lang w:eastAsia="sl-SI"/>
        </w:rPr>
        <w:drawing>
          <wp:inline distT="0" distB="0" distL="0" distR="0" wp14:anchorId="2C154FD3" wp14:editId="48A4251F">
            <wp:extent cx="2460647" cy="1685498"/>
            <wp:effectExtent l="0" t="0" r="0" b="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61050" cy="1685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2925">
        <w:rPr>
          <w:noProof/>
          <w:sz w:val="24"/>
          <w:lang w:eastAsia="sl-SI"/>
        </w:rPr>
        <w:t xml:space="preserve">    </w:t>
      </w:r>
      <w:r w:rsidR="007435A8">
        <w:rPr>
          <w:noProof/>
          <w:lang w:eastAsia="sl-SI"/>
        </w:rPr>
        <w:drawing>
          <wp:inline distT="0" distB="0" distL="0" distR="0" wp14:anchorId="5C30FD70" wp14:editId="5E779018">
            <wp:extent cx="1713565" cy="1651379"/>
            <wp:effectExtent l="0" t="0" r="1270" b="6350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15476" cy="165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2925">
        <w:rPr>
          <w:noProof/>
          <w:sz w:val="24"/>
          <w:lang w:eastAsia="sl-SI"/>
        </w:rPr>
        <w:t xml:space="preserve">                </w:t>
      </w:r>
    </w:p>
    <w:p w14:paraId="168229B8" w14:textId="77777777" w:rsidR="007E7DC2" w:rsidRPr="00CA0689" w:rsidRDefault="007E7DC2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1A874253" w14:textId="77777777" w:rsidR="006721BB" w:rsidRPr="00CA0689" w:rsidRDefault="006721BB" w:rsidP="00783270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520832C2" w14:textId="77777777" w:rsidR="009B45AC" w:rsidRPr="00CA0689" w:rsidRDefault="00B70D31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7</w: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3D4B4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Nariši kota </w:t>
      </w:r>
      <w:r w:rsidR="006721BB" w:rsidRPr="00CA0689">
        <w:rPr>
          <w:rFonts w:asciiTheme="minorHAnsi" w:eastAsia="Times New Roman" w:hAnsiTheme="minorHAnsi"/>
          <w:bCs/>
          <w:position w:val="-6"/>
          <w:sz w:val="24"/>
          <w:szCs w:val="24"/>
          <w:lang w:eastAsia="sl-SI"/>
        </w:rPr>
        <w:object w:dxaOrig="880" w:dyaOrig="320" w14:anchorId="2BDFE3D4">
          <v:shape id="_x0000_i1035" type="#_x0000_t75" style="width:44.25pt;height:15.75pt" o:ole="">
            <v:imagedata r:id="rId33" o:title=""/>
          </v:shape>
          <o:OLEObject Type="Embed" ProgID="Equation.3" ShapeID="_x0000_i1035" DrawAspect="Content" ObjectID="_1711878299" r:id="rId34"/>
        </w:object>
      </w:r>
      <w:r w:rsidR="003D4B4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in </w:t>
      </w:r>
      <w:r w:rsidR="006721BB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780" w:dyaOrig="360" w14:anchorId="47340033">
          <v:shape id="_x0000_i1036" type="#_x0000_t75" style="width:38.25pt;height:17.25pt" o:ole="">
            <v:imagedata r:id="rId35" o:title=""/>
          </v:shape>
          <o:OLEObject Type="Embed" ProgID="Equation.3" ShapeID="_x0000_i1036" DrawAspect="Content" ObjectID="_1711878300" r:id="rId36"/>
        </w:objec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 Nato nariši njuno vsoto in razliko. Uporabi šestilo in ravnilo.</w:t>
      </w:r>
    </w:p>
    <w:p w14:paraId="1F9016B1" w14:textId="77777777" w:rsidR="00E57E5B" w:rsidRDefault="00E57E5B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75C35273" w14:textId="77777777" w:rsidR="007E7DC2" w:rsidRPr="00CA0689" w:rsidRDefault="00B70D31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8</w: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6721BB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087E65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Zapiši z decimalno številko:</w:t>
      </w:r>
    </w:p>
    <w:p w14:paraId="613EF0EC" w14:textId="77777777" w:rsidR="00E0124C" w:rsidRPr="00CA0689" w:rsidRDefault="00087E65" w:rsidP="00E57E5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7T 8S 1E 6d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=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b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02934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E0124C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3Dt 4d 6s 9t =</w:t>
      </w:r>
    </w:p>
    <w:p w14:paraId="46AD8459" w14:textId="77777777" w:rsidR="005C2EB2" w:rsidRPr="00CA0689" w:rsidRDefault="005C2EB2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09BB126B" w14:textId="77777777" w:rsidR="00E57E5B" w:rsidRDefault="00E57E5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8BE3C4E" w14:textId="77777777" w:rsidR="00783270" w:rsidRPr="00CA0689" w:rsidRDefault="00E57E5B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lastRenderedPageBreak/>
        <w:t>19</w:t>
      </w:r>
      <w:r w:rsidR="005C2EB2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5C2EB2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V preglednici so zapisani rezultati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ženskega smuka v Beaver Creeku.</w:t>
      </w:r>
    </w:p>
    <w:p w14:paraId="651C6755" w14:textId="77777777" w:rsidR="00E0124C" w:rsidRPr="00CA0689" w:rsidRDefault="00E0124C" w:rsidP="006721BB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tbl>
      <w:tblPr>
        <w:tblStyle w:val="Tabelamrea"/>
        <w:tblW w:w="0" w:type="auto"/>
        <w:tblInd w:w="420" w:type="dxa"/>
        <w:tblLook w:val="04A0" w:firstRow="1" w:lastRow="0" w:firstColumn="1" w:lastColumn="0" w:noHBand="0" w:noVBand="1"/>
      </w:tblPr>
      <w:tblGrid>
        <w:gridCol w:w="964"/>
        <w:gridCol w:w="2693"/>
        <w:gridCol w:w="1418"/>
        <w:gridCol w:w="992"/>
      </w:tblGrid>
      <w:tr w:rsidR="009C310D" w:rsidRPr="00CA0689" w14:paraId="0AF3821D" w14:textId="77777777" w:rsidTr="00D13FB5">
        <w:tc>
          <w:tcPr>
            <w:tcW w:w="964" w:type="dxa"/>
          </w:tcPr>
          <w:p w14:paraId="0DB51068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Mesto</w:t>
            </w:r>
          </w:p>
        </w:tc>
        <w:tc>
          <w:tcPr>
            <w:tcW w:w="2693" w:type="dxa"/>
          </w:tcPr>
          <w:p w14:paraId="7643282A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Tekmovalka</w:t>
            </w:r>
          </w:p>
        </w:tc>
        <w:tc>
          <w:tcPr>
            <w:tcW w:w="1418" w:type="dxa"/>
          </w:tcPr>
          <w:p w14:paraId="0968D0EB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Država</w:t>
            </w:r>
          </w:p>
        </w:tc>
        <w:tc>
          <w:tcPr>
            <w:tcW w:w="992" w:type="dxa"/>
          </w:tcPr>
          <w:p w14:paraId="15236C04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Čas</w:t>
            </w:r>
          </w:p>
        </w:tc>
      </w:tr>
      <w:tr w:rsidR="009C310D" w:rsidRPr="00CA0689" w14:paraId="1CCAB8DB" w14:textId="77777777" w:rsidTr="00D13FB5">
        <w:tc>
          <w:tcPr>
            <w:tcW w:w="964" w:type="dxa"/>
          </w:tcPr>
          <w:p w14:paraId="3AD34FE7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57AD21B1" w14:textId="77777777"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Lindsey Vonn</w:t>
            </w:r>
          </w:p>
        </w:tc>
        <w:tc>
          <w:tcPr>
            <w:tcW w:w="1418" w:type="dxa"/>
          </w:tcPr>
          <w:p w14:paraId="27F255CC" w14:textId="77777777"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14:paraId="16D24C6D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.51,83</w:t>
            </w:r>
          </w:p>
        </w:tc>
      </w:tr>
      <w:tr w:rsidR="009C310D" w:rsidRPr="00CA0689" w14:paraId="058FBAE6" w14:textId="77777777" w:rsidTr="00D13FB5">
        <w:tc>
          <w:tcPr>
            <w:tcW w:w="964" w:type="dxa"/>
          </w:tcPr>
          <w:p w14:paraId="2822796F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4D9962ED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Tina Maze</w:t>
            </w:r>
          </w:p>
        </w:tc>
        <w:tc>
          <w:tcPr>
            <w:tcW w:w="1418" w:type="dxa"/>
          </w:tcPr>
          <w:p w14:paraId="10750281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SLO</w:t>
            </w:r>
          </w:p>
        </w:tc>
        <w:tc>
          <w:tcPr>
            <w:tcW w:w="992" w:type="dxa"/>
          </w:tcPr>
          <w:p w14:paraId="73EDD19F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0,98</w:t>
            </w:r>
          </w:p>
        </w:tc>
      </w:tr>
      <w:tr w:rsidR="009C310D" w:rsidRPr="00CA0689" w14:paraId="757C54C4" w14:textId="77777777" w:rsidTr="00D13FB5">
        <w:tc>
          <w:tcPr>
            <w:tcW w:w="964" w:type="dxa"/>
          </w:tcPr>
          <w:p w14:paraId="7601C006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3C30A868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Stacey Cook</w:t>
            </w:r>
          </w:p>
        </w:tc>
        <w:tc>
          <w:tcPr>
            <w:tcW w:w="1418" w:type="dxa"/>
          </w:tcPr>
          <w:p w14:paraId="31B96BEF" w14:textId="77777777"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14:paraId="316E749C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88</w:t>
            </w:r>
          </w:p>
        </w:tc>
      </w:tr>
      <w:tr w:rsidR="009C310D" w:rsidRPr="00CA0689" w14:paraId="33096E30" w14:textId="77777777" w:rsidTr="00D13FB5">
        <w:tc>
          <w:tcPr>
            <w:tcW w:w="964" w:type="dxa"/>
          </w:tcPr>
          <w:p w14:paraId="3DCCEA13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793CB2F1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nna Fenninger</w:t>
            </w:r>
          </w:p>
        </w:tc>
        <w:tc>
          <w:tcPr>
            <w:tcW w:w="1418" w:type="dxa"/>
          </w:tcPr>
          <w:p w14:paraId="28A9B1CD" w14:textId="77777777" w:rsidR="009C310D" w:rsidRPr="00CA0689" w:rsidRDefault="009C310D" w:rsidP="00312663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</w:t>
            </w:r>
            <w:r w:rsidR="00312663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T</w:t>
            </w:r>
          </w:p>
        </w:tc>
        <w:tc>
          <w:tcPr>
            <w:tcW w:w="992" w:type="dxa"/>
          </w:tcPr>
          <w:p w14:paraId="1116CED5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43</w:t>
            </w:r>
          </w:p>
        </w:tc>
      </w:tr>
      <w:tr w:rsidR="009C310D" w:rsidRPr="00CA0689" w14:paraId="6B3AB513" w14:textId="77777777" w:rsidTr="00D13FB5">
        <w:tc>
          <w:tcPr>
            <w:tcW w:w="964" w:type="dxa"/>
          </w:tcPr>
          <w:p w14:paraId="0BD4F2BE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03712B8F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Julia Mancuso</w:t>
            </w:r>
          </w:p>
        </w:tc>
        <w:tc>
          <w:tcPr>
            <w:tcW w:w="1418" w:type="dxa"/>
          </w:tcPr>
          <w:p w14:paraId="27A0B9D5" w14:textId="77777777"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14:paraId="5C05F2A6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79</w:t>
            </w:r>
          </w:p>
        </w:tc>
      </w:tr>
      <w:tr w:rsidR="009C310D" w:rsidRPr="00CA0689" w14:paraId="139E281E" w14:textId="77777777" w:rsidTr="00D13FB5">
        <w:tc>
          <w:tcPr>
            <w:tcW w:w="964" w:type="dxa"/>
          </w:tcPr>
          <w:p w14:paraId="464193E3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5CD33A37" w14:textId="77777777"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Cornelia Hütter </w:t>
            </w:r>
          </w:p>
        </w:tc>
        <w:tc>
          <w:tcPr>
            <w:tcW w:w="1418" w:type="dxa"/>
          </w:tcPr>
          <w:p w14:paraId="2E6D2626" w14:textId="77777777" w:rsidR="009C310D" w:rsidRPr="00CA0689" w:rsidRDefault="009C310D" w:rsidP="00312663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A</w:t>
            </w:r>
            <w:r w:rsidR="00312663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T</w:t>
            </w:r>
          </w:p>
        </w:tc>
        <w:tc>
          <w:tcPr>
            <w:tcW w:w="992" w:type="dxa"/>
          </w:tcPr>
          <w:p w14:paraId="2C5D554D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65</w:t>
            </w:r>
          </w:p>
        </w:tc>
      </w:tr>
      <w:tr w:rsidR="009C310D" w:rsidRPr="00CA0689" w14:paraId="05CC6768" w14:textId="77777777" w:rsidTr="00D13FB5">
        <w:tc>
          <w:tcPr>
            <w:tcW w:w="964" w:type="dxa"/>
          </w:tcPr>
          <w:p w14:paraId="3575C2C4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01BDB811" w14:textId="77777777"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Laurenne Ross </w:t>
            </w:r>
          </w:p>
        </w:tc>
        <w:tc>
          <w:tcPr>
            <w:tcW w:w="1418" w:type="dxa"/>
          </w:tcPr>
          <w:p w14:paraId="664B1600" w14:textId="77777777"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USA</w:t>
            </w:r>
          </w:p>
        </w:tc>
        <w:tc>
          <w:tcPr>
            <w:tcW w:w="992" w:type="dxa"/>
          </w:tcPr>
          <w:p w14:paraId="6997F62F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52</w:t>
            </w:r>
          </w:p>
        </w:tc>
      </w:tr>
      <w:tr w:rsidR="009C310D" w:rsidRPr="00CA0689" w14:paraId="5C31E705" w14:textId="77777777" w:rsidTr="00D13FB5">
        <w:tc>
          <w:tcPr>
            <w:tcW w:w="964" w:type="dxa"/>
          </w:tcPr>
          <w:p w14:paraId="0DA7BDB4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7725495A" w14:textId="77777777" w:rsidR="009C310D" w:rsidRPr="00CA0689" w:rsidRDefault="009C310D" w:rsidP="009C310D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Kajsa Kling </w:t>
            </w:r>
          </w:p>
        </w:tc>
        <w:tc>
          <w:tcPr>
            <w:tcW w:w="1418" w:type="dxa"/>
          </w:tcPr>
          <w:p w14:paraId="6C7BECEA" w14:textId="77777777"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SW</w:t>
            </w:r>
            <w:r w:rsidR="009C310D"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E</w:t>
            </w:r>
          </w:p>
        </w:tc>
        <w:tc>
          <w:tcPr>
            <w:tcW w:w="992" w:type="dxa"/>
          </w:tcPr>
          <w:p w14:paraId="693CCA83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75</w:t>
            </w:r>
          </w:p>
        </w:tc>
      </w:tr>
      <w:tr w:rsidR="009C310D" w:rsidRPr="00CA0689" w14:paraId="79C16C0C" w14:textId="77777777" w:rsidTr="00D13FB5">
        <w:tc>
          <w:tcPr>
            <w:tcW w:w="964" w:type="dxa"/>
          </w:tcPr>
          <w:p w14:paraId="01788615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07BC9040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Viktoria Rebensburg</w:t>
            </w:r>
          </w:p>
        </w:tc>
        <w:tc>
          <w:tcPr>
            <w:tcW w:w="1418" w:type="dxa"/>
          </w:tcPr>
          <w:p w14:paraId="67F698B4" w14:textId="77777777" w:rsidR="009C310D" w:rsidRPr="00CA0689" w:rsidRDefault="00312663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GER</w:t>
            </w:r>
          </w:p>
        </w:tc>
        <w:tc>
          <w:tcPr>
            <w:tcW w:w="992" w:type="dxa"/>
          </w:tcPr>
          <w:p w14:paraId="7A4D123B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99</w:t>
            </w:r>
          </w:p>
        </w:tc>
      </w:tr>
      <w:tr w:rsidR="009C310D" w:rsidRPr="00CA0689" w14:paraId="38F55FD8" w14:textId="77777777" w:rsidTr="00D13FB5">
        <w:tc>
          <w:tcPr>
            <w:tcW w:w="964" w:type="dxa"/>
          </w:tcPr>
          <w:p w14:paraId="0C5B0A10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</w:p>
        </w:tc>
        <w:tc>
          <w:tcPr>
            <w:tcW w:w="2693" w:type="dxa"/>
          </w:tcPr>
          <w:p w14:paraId="1B9DCB7A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Tina Weirather</w:t>
            </w:r>
            <w:r w:rsidR="00D13FB5"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 xml:space="preserve"> </w:t>
            </w:r>
          </w:p>
        </w:tc>
        <w:tc>
          <w:tcPr>
            <w:tcW w:w="1418" w:type="dxa"/>
          </w:tcPr>
          <w:p w14:paraId="0F93BBA0" w14:textId="77777777" w:rsidR="009C310D" w:rsidRPr="00CA0689" w:rsidRDefault="009C310D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LIE</w:t>
            </w:r>
          </w:p>
        </w:tc>
        <w:tc>
          <w:tcPr>
            <w:tcW w:w="992" w:type="dxa"/>
          </w:tcPr>
          <w:p w14:paraId="3191945C" w14:textId="77777777" w:rsidR="009C310D" w:rsidRPr="00CA0689" w:rsidRDefault="00D13FB5" w:rsidP="00F012C6">
            <w:pPr>
              <w:tabs>
                <w:tab w:val="left" w:pos="426"/>
              </w:tabs>
              <w:suppressAutoHyphens w:val="0"/>
              <w:autoSpaceDN/>
              <w:textAlignment w:val="auto"/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</w:pPr>
            <w:r w:rsidRPr="00CA0689">
              <w:rPr>
                <w:rFonts w:asciiTheme="minorHAnsi" w:eastAsia="Times New Roman" w:hAnsiTheme="minorHAnsi"/>
                <w:bCs/>
                <w:sz w:val="24"/>
                <w:szCs w:val="24"/>
                <w:lang w:eastAsia="sl-SI"/>
              </w:rPr>
              <w:t>1:51,49</w:t>
            </w:r>
          </w:p>
        </w:tc>
      </w:tr>
    </w:tbl>
    <w:p w14:paraId="386AB3D1" w14:textId="77777777" w:rsidR="005C2EB2" w:rsidRPr="00CA0689" w:rsidRDefault="005C2EB2" w:rsidP="00681D24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7081244D" w14:textId="77777777"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Rezultate smučar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k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uredi po velikosti in uvrstitve označi v preglednici.</w:t>
      </w:r>
    </w:p>
    <w:p w14:paraId="255A93D6" w14:textId="77777777"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b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Koliko sekund je bil</w:t>
      </w:r>
      <w:r w:rsidR="00F02934">
        <w:rPr>
          <w:rFonts w:asciiTheme="minorHAnsi" w:eastAsia="Times New Roman" w:hAnsiTheme="minorHAnsi"/>
          <w:bCs/>
          <w:sz w:val="24"/>
          <w:szCs w:val="24"/>
          <w:lang w:eastAsia="sl-SI"/>
        </w:rPr>
        <w:t>a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prvo uvrščen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a 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hitrejš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a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od 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drugo uvrščene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?</w:t>
      </w:r>
    </w:p>
    <w:p w14:paraId="1EE647F2" w14:textId="77777777" w:rsidR="009C310D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c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Na katerem mestu je bil</w:t>
      </w:r>
      <w:r w:rsidR="009C310D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a Lindsey Vonn?</w:t>
      </w:r>
    </w:p>
    <w:p w14:paraId="0362C22B" w14:textId="77777777"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č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81D24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Koliko tekmovalk iz ZDA je bilo med deseterico najboljših?</w:t>
      </w:r>
    </w:p>
    <w:p w14:paraId="7EBFA862" w14:textId="77777777" w:rsidR="005C2EB2" w:rsidRPr="00CA0689" w:rsidRDefault="005C2EB2" w:rsidP="00892615">
      <w:pPr>
        <w:tabs>
          <w:tab w:val="left" w:pos="426"/>
        </w:tabs>
        <w:suppressAutoHyphens w:val="0"/>
        <w:autoSpaceDN/>
        <w:spacing w:after="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19ABC3B8" w14:textId="77777777" w:rsidR="005C2EB2" w:rsidRPr="00CA0689" w:rsidRDefault="005C2EB2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0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.</w:t>
      </w:r>
    </w:p>
    <w:p w14:paraId="6D803718" w14:textId="77777777" w:rsidR="00F319D2" w:rsidRDefault="00DA1D45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892615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60" w:dyaOrig="320" w14:anchorId="30F8899B">
          <v:shape id="_x0000_i1037" type="#_x0000_t75" style="width:57.75pt;height:15.75pt" o:ole="">
            <v:imagedata r:id="rId37" o:title=""/>
          </v:shape>
          <o:OLEObject Type="Embed" ProgID="Equation.3" ShapeID="_x0000_i1037" DrawAspect="Content" ObjectID="_1711878301" r:id="rId38"/>
        </w:object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E57E5B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b</w:t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260" w:dyaOrig="320" w14:anchorId="49C3DA6C">
          <v:shape id="_x0000_i1038" type="#_x0000_t75" style="width:63pt;height:15.75pt" o:ole="">
            <v:imagedata r:id="rId39" o:title=""/>
          </v:shape>
          <o:OLEObject Type="Embed" ProgID="Equation.3" ShapeID="_x0000_i1038" DrawAspect="Content" ObjectID="_1711878302" r:id="rId40"/>
        </w:objec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c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E57E5B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219" w:dyaOrig="320" w14:anchorId="799F3646">
          <v:shape id="_x0000_i1039" type="#_x0000_t75" style="width:61.5pt;height:15.75pt" o:ole="">
            <v:imagedata r:id="rId41" o:title=""/>
          </v:shape>
          <o:OLEObject Type="Embed" ProgID="Equation.3" ShapeID="_x0000_i1039" DrawAspect="Content" ObjectID="_1711878303" r:id="rId42"/>
        </w:object>
      </w:r>
      <w:r w:rsid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č)</w:t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040" w:dyaOrig="320" w14:anchorId="6BF221D9">
          <v:shape id="_x0000_i1040" type="#_x0000_t75" style="width:52.5pt;height:15.75pt" o:ole="">
            <v:imagedata r:id="rId43" o:title=""/>
          </v:shape>
          <o:OLEObject Type="Embed" ProgID="Equation.3" ShapeID="_x0000_i1040" DrawAspect="Content" ObjectID="_1711878304" r:id="rId44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d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40" w:dyaOrig="320" w14:anchorId="43097CF0">
          <v:shape id="_x0000_i1041" type="#_x0000_t75" style="width:57pt;height:15.75pt" o:ole="">
            <v:imagedata r:id="rId45" o:title=""/>
          </v:shape>
          <o:OLEObject Type="Embed" ProgID="Equation.3" ShapeID="_x0000_i1041" DrawAspect="Content" ObjectID="_1711878305" r:id="rId46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            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e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040" w:dyaOrig="320" w14:anchorId="5E0AEDCF">
          <v:shape id="_x0000_i1042" type="#_x0000_t75" style="width:52.5pt;height:15.75pt" o:ole="">
            <v:imagedata r:id="rId47" o:title=""/>
          </v:shape>
          <o:OLEObject Type="Embed" ProgID="Equation.3" ShapeID="_x0000_i1042" DrawAspect="Content" ObjectID="_1711878306" r:id="rId48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6ACE77F8" w14:textId="77777777" w:rsidR="00653B49" w:rsidRDefault="00653B49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f</w: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)</w: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540" w:dyaOrig="320" w14:anchorId="64520A3E">
          <v:shape id="_x0000_i1043" type="#_x0000_t75" style="width:77.25pt;height:15.75pt" o:ole="">
            <v:imagedata r:id="rId49" o:title=""/>
          </v:shape>
          <o:OLEObject Type="Embed" ProgID="Equation.3" ShapeID="_x0000_i1043" DrawAspect="Content" ObjectID="_1711878307" r:id="rId50"/>
        </w:object>
      </w:r>
      <w:r w:rsidR="00DA1D45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</w:p>
    <w:p w14:paraId="0DDD66CC" w14:textId="77777777" w:rsidR="00DA1D45" w:rsidRPr="00CA0689" w:rsidRDefault="00DA1D45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</w:p>
    <w:p w14:paraId="01BD63C6" w14:textId="77777777" w:rsidR="00DA1D45" w:rsidRPr="00CA0689" w:rsidRDefault="00DA1D45" w:rsidP="00DA1D45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</w:p>
    <w:p w14:paraId="59A9573A" w14:textId="77777777" w:rsidR="00DA1D45" w:rsidRPr="00CA068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1</w:t>
      </w:r>
      <w:r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.</w:t>
      </w:r>
      <w:r w:rsidR="00783270" w:rsidRP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</w:p>
    <w:p w14:paraId="50844408" w14:textId="77777777" w:rsidR="00892615" w:rsidRPr="00CA0689" w:rsidRDefault="00892615" w:rsidP="00653B49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a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280" w:dyaOrig="320" w14:anchorId="3A5FE9E1">
          <v:shape id="_x0000_i1044" type="#_x0000_t75" style="width:63.75pt;height:15.75pt" o:ole="">
            <v:imagedata r:id="rId51" o:title=""/>
          </v:shape>
          <o:OLEObject Type="Embed" ProgID="Equation.3" ShapeID="_x0000_i1044" DrawAspect="Content" ObjectID="_1711878308" r:id="rId52"/>
        </w:objec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b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FC488F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40" w:dyaOrig="320" w14:anchorId="0C9C3229">
          <v:shape id="_x0000_i1045" type="#_x0000_t75" style="width:57pt;height:15.75pt" o:ole="">
            <v:imagedata r:id="rId53" o:title=""/>
          </v:shape>
          <o:OLEObject Type="Embed" ProgID="Equation.3" ShapeID="_x0000_i1045" DrawAspect="Content" ObjectID="_1711878309" r:id="rId54"/>
        </w:object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  <w:r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tab/>
      </w:r>
    </w:p>
    <w:p w14:paraId="7D32D054" w14:textId="77777777" w:rsidR="00892615" w:rsidRPr="00653B49" w:rsidRDefault="00892615" w:rsidP="00892615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c)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320" w:dyaOrig="320" w14:anchorId="5F3D0511">
          <v:shape id="_x0000_i1046" type="#_x0000_t75" style="width:66pt;height:15.75pt" o:ole="">
            <v:imagedata r:id="rId55" o:title=""/>
          </v:shape>
          <o:OLEObject Type="Embed" ProgID="Equation.3" ShapeID="_x0000_i1046" DrawAspect="Content" ObjectID="_1711878310" r:id="rId56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653B49"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č)</w:t>
      </w:r>
      <w:r w:rsidR="00F319D2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</w:t>
      </w:r>
      <w:r w:rsidR="00653B49" w:rsidRPr="00653B4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300" w:dyaOrig="320" w14:anchorId="42F84387">
          <v:shape id="_x0000_i1047" type="#_x0000_t75" style="width:65.25pt;height:15.75pt" o:ole="">
            <v:imagedata r:id="rId57" o:title=""/>
          </v:shape>
          <o:OLEObject Type="Embed" ProgID="Equation.3" ShapeID="_x0000_i1047" DrawAspect="Content" ObjectID="_1711878311" r:id="rId58"/>
        </w:object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P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</w:p>
    <w:p w14:paraId="216F1629" w14:textId="77777777" w:rsidR="00653B4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3DB1EF3F" w14:textId="77777777" w:rsidR="00653B4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653B4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Izračunaj vrednost številskega izraza.</w:t>
      </w:r>
    </w:p>
    <w:p w14:paraId="6E34213F" w14:textId="77777777" w:rsidR="00892615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ab/>
      </w:r>
      <w:r w:rsidR="00CA0689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5020" w:dyaOrig="340" w14:anchorId="49437087">
          <v:shape id="_x0000_i1048" type="#_x0000_t75" style="width:251.25pt;height:16.5pt" o:ole="">
            <v:imagedata r:id="rId59" o:title=""/>
          </v:shape>
          <o:OLEObject Type="Embed" ProgID="Equation.3" ShapeID="_x0000_i1048" DrawAspect="Content" ObjectID="_1711878312" r:id="rId60"/>
        </w:object>
      </w:r>
    </w:p>
    <w:p w14:paraId="60EC542A" w14:textId="77777777" w:rsidR="00653B49" w:rsidRPr="00CA068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6565A6D9" w14:textId="77777777" w:rsidR="00A954EE" w:rsidRPr="00CA068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3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Pasja družina se je spravila k počitku. Ko se je na vsakega drugega kužka ulegel en pajek, so imeli skupaj 48 nog. Koliko članov je štela pasja družina?</w:t>
      </w:r>
    </w:p>
    <w:p w14:paraId="07BEB9A3" w14:textId="77777777" w:rsidR="00653B4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3AE45DC9" w14:textId="77777777" w:rsidR="00892615" w:rsidRPr="00CA0689" w:rsidRDefault="00892615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2</w:t>
      </w:r>
      <w:r w:rsidR="00E57E5B">
        <w:rPr>
          <w:rFonts w:asciiTheme="minorHAnsi" w:eastAsia="Times New Roman" w:hAnsiTheme="minorHAnsi"/>
          <w:bCs/>
          <w:sz w:val="24"/>
          <w:szCs w:val="24"/>
          <w:lang w:eastAsia="sl-SI"/>
        </w:rPr>
        <w:t>4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>Pravokotn</w:t>
      </w:r>
      <w:r w:rsidR="00783270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i</w:t>
      </w:r>
      <w:r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k z dolžino 0,2 dm in širino 4 cm ima enak obseg kot kvadrat. Koliko decimetrov je dolga stranica kvadrata?</w:t>
      </w:r>
    </w:p>
    <w:p w14:paraId="65EEAB01" w14:textId="77777777" w:rsidR="00653B49" w:rsidRDefault="00653B49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</w:p>
    <w:p w14:paraId="10232E0B" w14:textId="77777777" w:rsidR="007C1DC6" w:rsidRPr="00CA0689" w:rsidRDefault="00E57E5B" w:rsidP="00F012C6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 w:val="24"/>
          <w:szCs w:val="24"/>
          <w:lang w:eastAsia="sl-SI"/>
        </w:rPr>
      </w:pPr>
      <w:r>
        <w:rPr>
          <w:rFonts w:asciiTheme="minorHAnsi" w:eastAsia="Times New Roman" w:hAnsiTheme="minorHAnsi"/>
          <w:bCs/>
          <w:sz w:val="24"/>
          <w:szCs w:val="24"/>
          <w:lang w:eastAsia="sl-SI"/>
        </w:rPr>
        <w:t>25</w:t>
      </w:r>
      <w:r w:rsidR="007C1D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>.</w:t>
      </w:r>
      <w:r w:rsidR="007C1D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ab/>
        <w:t xml:space="preserve">Kvadrat in enakostranični trikotnik imata enako dolgo stranico, in sicer </w:t>
      </w:r>
      <w:r w:rsidR="00F319D2" w:rsidRPr="00CA0689">
        <w:rPr>
          <w:rFonts w:asciiTheme="minorHAnsi" w:eastAsia="Times New Roman" w:hAnsiTheme="minorHAnsi"/>
          <w:bCs/>
          <w:position w:val="-10"/>
          <w:sz w:val="24"/>
          <w:szCs w:val="24"/>
          <w:lang w:eastAsia="sl-SI"/>
        </w:rPr>
        <w:object w:dxaOrig="1120" w:dyaOrig="320" w14:anchorId="3B40C6C1">
          <v:shape id="_x0000_i1049" type="#_x0000_t75" style="width:56.25pt;height:15.75pt" o:ole="">
            <v:imagedata r:id="rId61" o:title=""/>
          </v:shape>
          <o:OLEObject Type="Embed" ProgID="Equation.DSMT4" ShapeID="_x0000_i1049" DrawAspect="Content" ObjectID="_1711878313" r:id="rId62"/>
        </w:object>
      </w:r>
      <w:r w:rsidR="007C1DC6" w:rsidRPr="00CA0689">
        <w:rPr>
          <w:rFonts w:asciiTheme="minorHAnsi" w:eastAsia="Times New Roman" w:hAnsiTheme="minorHAnsi"/>
          <w:bCs/>
          <w:sz w:val="24"/>
          <w:szCs w:val="24"/>
          <w:lang w:eastAsia="sl-SI"/>
        </w:rPr>
        <w:t xml:space="preserve"> Za koliko centimetrov se razlikujeta njuna obsega?</w:t>
      </w:r>
    </w:p>
    <w:p w14:paraId="30AA05F5" w14:textId="77777777" w:rsidR="00783270" w:rsidRDefault="00783270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p w14:paraId="05B3570F" w14:textId="77777777" w:rsidR="00783270" w:rsidRDefault="00783270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p w14:paraId="4C1F7FC3" w14:textId="77777777" w:rsidR="00942D45" w:rsidRDefault="00942D45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p w14:paraId="6F754736" w14:textId="77777777" w:rsidR="00942D45" w:rsidRDefault="00942D45" w:rsidP="00783270">
      <w:pPr>
        <w:tabs>
          <w:tab w:val="left" w:pos="426"/>
        </w:tabs>
        <w:suppressAutoHyphens w:val="0"/>
        <w:autoSpaceDN/>
        <w:spacing w:after="0"/>
        <w:ind w:left="420" w:hanging="420"/>
        <w:textAlignment w:val="auto"/>
        <w:rPr>
          <w:rFonts w:asciiTheme="minorHAnsi" w:eastAsia="Times New Roman" w:hAnsiTheme="minorHAnsi"/>
          <w:bCs/>
          <w:szCs w:val="24"/>
          <w:lang w:eastAsia="sl-SI"/>
        </w:rPr>
      </w:pPr>
    </w:p>
    <w:sectPr w:rsidR="00942D45" w:rsidSect="00F012C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B8EA640" w14:textId="77777777" w:rsidR="00565EF7" w:rsidRDefault="00565EF7" w:rsidP="009C310D">
      <w:pPr>
        <w:spacing w:after="0" w:line="240" w:lineRule="auto"/>
      </w:pPr>
      <w:r>
        <w:separator/>
      </w:r>
    </w:p>
  </w:endnote>
  <w:endnote w:type="continuationSeparator" w:id="0">
    <w:p w14:paraId="77D0218A" w14:textId="77777777" w:rsidR="00565EF7" w:rsidRDefault="00565EF7" w:rsidP="009C3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885396" w14:textId="77777777" w:rsidR="00565EF7" w:rsidRDefault="00565EF7" w:rsidP="009C310D">
      <w:pPr>
        <w:spacing w:after="0" w:line="240" w:lineRule="auto"/>
      </w:pPr>
      <w:r>
        <w:separator/>
      </w:r>
    </w:p>
  </w:footnote>
  <w:footnote w:type="continuationSeparator" w:id="0">
    <w:p w14:paraId="7261016E" w14:textId="77777777" w:rsidR="00565EF7" w:rsidRDefault="00565EF7" w:rsidP="009C310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2C6"/>
    <w:rsid w:val="0005014C"/>
    <w:rsid w:val="00082EB3"/>
    <w:rsid w:val="00087E65"/>
    <w:rsid w:val="00091F19"/>
    <w:rsid w:val="00092FB9"/>
    <w:rsid w:val="000B05BB"/>
    <w:rsid w:val="00112CE9"/>
    <w:rsid w:val="001840B0"/>
    <w:rsid w:val="001E5038"/>
    <w:rsid w:val="00222709"/>
    <w:rsid w:val="002352F8"/>
    <w:rsid w:val="002916D4"/>
    <w:rsid w:val="002C0AA0"/>
    <w:rsid w:val="00312663"/>
    <w:rsid w:val="00393BE1"/>
    <w:rsid w:val="003C5C91"/>
    <w:rsid w:val="003D4B46"/>
    <w:rsid w:val="0043239C"/>
    <w:rsid w:val="00451FEB"/>
    <w:rsid w:val="0050218F"/>
    <w:rsid w:val="00565EF7"/>
    <w:rsid w:val="005C2EB2"/>
    <w:rsid w:val="00653B49"/>
    <w:rsid w:val="006721BB"/>
    <w:rsid w:val="00681D24"/>
    <w:rsid w:val="00707B99"/>
    <w:rsid w:val="007435A8"/>
    <w:rsid w:val="00783270"/>
    <w:rsid w:val="00792402"/>
    <w:rsid w:val="007C1DC6"/>
    <w:rsid w:val="007E7DC2"/>
    <w:rsid w:val="007F4CD0"/>
    <w:rsid w:val="00887C66"/>
    <w:rsid w:val="00892615"/>
    <w:rsid w:val="008D431C"/>
    <w:rsid w:val="008F4EBB"/>
    <w:rsid w:val="0093311D"/>
    <w:rsid w:val="00942D45"/>
    <w:rsid w:val="00991B2C"/>
    <w:rsid w:val="009B45AC"/>
    <w:rsid w:val="009C1A11"/>
    <w:rsid w:val="009C310D"/>
    <w:rsid w:val="009D5928"/>
    <w:rsid w:val="00A04803"/>
    <w:rsid w:val="00A466D6"/>
    <w:rsid w:val="00A954EE"/>
    <w:rsid w:val="00AC5CE4"/>
    <w:rsid w:val="00AD0A6F"/>
    <w:rsid w:val="00B042CF"/>
    <w:rsid w:val="00B507F9"/>
    <w:rsid w:val="00B70D31"/>
    <w:rsid w:val="00BC6995"/>
    <w:rsid w:val="00C616FB"/>
    <w:rsid w:val="00C64D9E"/>
    <w:rsid w:val="00C70F2C"/>
    <w:rsid w:val="00C97751"/>
    <w:rsid w:val="00CA0689"/>
    <w:rsid w:val="00CD3255"/>
    <w:rsid w:val="00CD503C"/>
    <w:rsid w:val="00CF6D3C"/>
    <w:rsid w:val="00D051C5"/>
    <w:rsid w:val="00D13FB5"/>
    <w:rsid w:val="00D60F17"/>
    <w:rsid w:val="00D853C1"/>
    <w:rsid w:val="00DA1D45"/>
    <w:rsid w:val="00E0124C"/>
    <w:rsid w:val="00E31334"/>
    <w:rsid w:val="00E42925"/>
    <w:rsid w:val="00E57E5B"/>
    <w:rsid w:val="00E91316"/>
    <w:rsid w:val="00EB41CD"/>
    <w:rsid w:val="00EC323E"/>
    <w:rsid w:val="00EC70AE"/>
    <w:rsid w:val="00F012C6"/>
    <w:rsid w:val="00F02934"/>
    <w:rsid w:val="00F20002"/>
    <w:rsid w:val="00F319D2"/>
    <w:rsid w:val="00F93A16"/>
    <w:rsid w:val="00FC4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  <w14:docId w14:val="0CAC5198"/>
  <w15:docId w15:val="{682E6013-8162-43F5-BC52-2E3BA7BB6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rsid w:val="00F012C6"/>
    <w:pPr>
      <w:suppressAutoHyphens/>
      <w:autoSpaceDN w:val="0"/>
      <w:textAlignment w:val="baseline"/>
    </w:pPr>
    <w:rPr>
      <w:rFonts w:ascii="Calibri" w:eastAsia="Calibri" w:hAnsi="Calibri" w:cs="Times New Roman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uiPriority w:val="59"/>
    <w:rsid w:val="00C977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lava">
    <w:name w:val="header"/>
    <w:basedOn w:val="Navaden"/>
    <w:link w:val="GlavaZnak"/>
    <w:uiPriority w:val="99"/>
    <w:unhideWhenUsed/>
    <w:rsid w:val="009C31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9C310D"/>
    <w:rPr>
      <w:rFonts w:ascii="Calibri" w:eastAsia="Calibri" w:hAnsi="Calibri" w:cs="Times New Roman"/>
    </w:rPr>
  </w:style>
  <w:style w:type="paragraph" w:styleId="Noga">
    <w:name w:val="footer"/>
    <w:basedOn w:val="Navaden"/>
    <w:link w:val="NogaZnak"/>
    <w:uiPriority w:val="99"/>
    <w:unhideWhenUsed/>
    <w:rsid w:val="009C31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9C310D"/>
    <w:rPr>
      <w:rFonts w:ascii="Calibri" w:eastAsia="Calibri" w:hAnsi="Calibri" w:cs="Times New Roman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7E7D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7E7DC2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99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467748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7306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02FC3AB8682542A5CF95225585609B" ma:contentTypeVersion="14" ma:contentTypeDescription="Ustvari nov dokument." ma:contentTypeScope="" ma:versionID="5abd3218e0f8a2f1e03534b1d5dd8fb2">
  <xsd:schema xmlns:xsd="http://www.w3.org/2001/XMLSchema" xmlns:xs="http://www.w3.org/2001/XMLSchema" xmlns:p="http://schemas.microsoft.com/office/2006/metadata/properties" xmlns:ns3="df2553f2-cb85-4d90-afc9-b195593a4a53" xmlns:ns4="bbd4938c-8965-4fa1-a017-25e4c1455254" targetNamespace="http://schemas.microsoft.com/office/2006/metadata/properties" ma:root="true" ma:fieldsID="5c51693e4db0094a97669cc7d16caafc" ns3:_="" ns4:_="">
    <xsd:import namespace="df2553f2-cb85-4d90-afc9-b195593a4a53"/>
    <xsd:import namespace="bbd4938c-8965-4fa1-a017-25e4c145525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2553f2-cb85-4d90-afc9-b195593a4a53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V skupni rabi z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V skupni rabi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Razprševanje namiga za skupno rabo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d4938c-8965-4fa1-a017-25e4c145525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vsebine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04C2025-E474-4EAD-9D0A-4EC5977D20B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f2553f2-cb85-4d90-afc9-b195593a4a53"/>
    <ds:schemaRef ds:uri="bbd4938c-8965-4fa1-a017-25e4c145525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8FAAC20-B226-4CDA-92F7-2B706FA82BA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ED4B038-B177-4F4D-AFDA-21DEE670F865}">
  <ds:schemaRefs>
    <ds:schemaRef ds:uri="http://purl.org/dc/elements/1.1/"/>
    <ds:schemaRef ds:uri="http://schemas.microsoft.com/office/2006/metadata/properties"/>
    <ds:schemaRef ds:uri="bbd4938c-8965-4fa1-a017-25e4c1455254"/>
    <ds:schemaRef ds:uri="df2553f2-cb85-4d90-afc9-b195593a4a53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82</Words>
  <Characters>3893</Characters>
  <Application>Microsoft Office Word</Application>
  <DocSecurity>0</DocSecurity>
  <Lines>32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</dc:creator>
  <cp:lastModifiedBy>Karin Armič</cp:lastModifiedBy>
  <cp:revision>2</cp:revision>
  <cp:lastPrinted>2022-04-19T10:56:00Z</cp:lastPrinted>
  <dcterms:created xsi:type="dcterms:W3CDTF">2022-04-19T10:58:00Z</dcterms:created>
  <dcterms:modified xsi:type="dcterms:W3CDTF">2022-04-19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02FC3AB8682542A5CF95225585609B</vt:lpwstr>
  </property>
</Properties>
</file>